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CF584F" w14:textId="288F921A" w:rsidR="009A4BCE" w:rsidRPr="00BD6736" w:rsidRDefault="00AE5D04" w:rsidP="00B12B79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</w:t>
      </w:r>
      <w:r w:rsidR="003F2E36">
        <w:rPr>
          <w:b/>
          <w:sz w:val="28"/>
          <w:szCs w:val="28"/>
          <w:lang w:val="en-US"/>
        </w:rPr>
        <w:t>GEOMETR</w:t>
      </w:r>
      <w:r w:rsidR="00EE569D">
        <w:rPr>
          <w:b/>
          <w:sz w:val="28"/>
          <w:szCs w:val="28"/>
          <w:lang w:val="en-US"/>
        </w:rPr>
        <w:t>ÍA-2D</w:t>
      </w:r>
      <w:r w:rsidR="003646B5">
        <w:rPr>
          <w:b/>
          <w:sz w:val="28"/>
          <w:szCs w:val="28"/>
          <w:lang w:val="en-US"/>
        </w:rPr>
        <w:t xml:space="preserve"> </w:t>
      </w:r>
      <w:r w:rsidR="00B12B79">
        <w:rPr>
          <w:b/>
          <w:sz w:val="28"/>
          <w:szCs w:val="28"/>
          <w:lang w:val="en-US"/>
        </w:rPr>
        <w:t xml:space="preserve">  </w:t>
      </w:r>
      <w:r w:rsidR="003646B5">
        <w:rPr>
          <w:b/>
          <w:sz w:val="28"/>
          <w:szCs w:val="28"/>
          <w:lang w:val="en-US"/>
        </w:rPr>
        <w:t>2º ESO</w:t>
      </w:r>
    </w:p>
    <w:p w14:paraId="1E7B907D" w14:textId="77777777" w:rsidR="005058CA" w:rsidRPr="005058CA" w:rsidRDefault="005058CA" w:rsidP="007A7012">
      <w:pPr>
        <w:rPr>
          <w:rFonts w:asciiTheme="minorHAnsi" w:hAnsiTheme="minorHAnsi" w:cstheme="minorHAnsi"/>
          <w:sz w:val="28"/>
          <w:szCs w:val="28"/>
          <w:lang w:val="en-US"/>
        </w:rPr>
      </w:pPr>
    </w:p>
    <w:p w14:paraId="0562D152" w14:textId="77777777" w:rsidR="00A32D82" w:rsidRDefault="00A32D82" w:rsidP="00A32D82">
      <w:pPr>
        <w:pStyle w:val="Prrafodelista"/>
        <w:autoSpaceDE w:val="0"/>
        <w:autoSpaceDN w:val="0"/>
        <w:adjustRightInd w:val="0"/>
        <w:ind w:left="340"/>
      </w:pPr>
    </w:p>
    <w:p w14:paraId="7914EEC4" w14:textId="6602D0DD" w:rsidR="00CD440D" w:rsidRDefault="00CD440D" w:rsidP="005E1A9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Julio está asomado en una ventana situada a una altura de 12 m. Lanza un cable de 37 m a su amiga Andrea, que lo tensa y lo coloca a ras del suelo. ¿A qué distancia del edificio se encuentra Andrea?</w:t>
      </w:r>
    </w:p>
    <w:p w14:paraId="1513A101" w14:textId="77777777" w:rsidR="00CD440D" w:rsidRDefault="00CD440D" w:rsidP="00CD440D">
      <w:pPr>
        <w:pStyle w:val="Prrafodelista"/>
        <w:autoSpaceDE w:val="0"/>
        <w:autoSpaceDN w:val="0"/>
        <w:adjustRightInd w:val="0"/>
        <w:ind w:left="340"/>
      </w:pPr>
    </w:p>
    <w:p w14:paraId="56D092AC" w14:textId="13734B66" w:rsidR="006036B4" w:rsidRPr="006036B4" w:rsidRDefault="006036B4" w:rsidP="006036B4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CD440D">
        <w:t xml:space="preserve">La diagonal de un rectángulo mide 89 cm de largo y uno de los lados mide 80 cm de largo. Calcule el área y calcule el perímetro. </w:t>
      </w:r>
      <w:r w:rsidRPr="00CD440D">
        <w:rPr>
          <w:b/>
        </w:rPr>
        <w:t>Sol:</w:t>
      </w:r>
      <w:r w:rsidRPr="00CD440D">
        <w:t xml:space="preserve"> 3120 cm</w:t>
      </w:r>
      <w:r w:rsidRPr="006036B4">
        <w:rPr>
          <w:vertAlign w:val="superscript"/>
        </w:rPr>
        <w:t>2</w:t>
      </w:r>
      <w:r w:rsidRPr="00CD440D">
        <w:t xml:space="preserve"> </w:t>
      </w:r>
      <w:r>
        <w:t xml:space="preserve">  </w:t>
      </w:r>
      <w:r w:rsidRPr="00CD440D">
        <w:t>238 cm</w:t>
      </w:r>
    </w:p>
    <w:p w14:paraId="4950C535" w14:textId="77777777" w:rsidR="00B803AD" w:rsidRPr="006036B4" w:rsidRDefault="00B803AD" w:rsidP="00B803AD">
      <w:pPr>
        <w:pStyle w:val="Prrafodelista"/>
        <w:autoSpaceDE w:val="0"/>
        <w:autoSpaceDN w:val="0"/>
        <w:adjustRightInd w:val="0"/>
        <w:ind w:left="340"/>
      </w:pPr>
    </w:p>
    <w:p w14:paraId="3AAA5FEA" w14:textId="77777777" w:rsidR="0086610E" w:rsidRPr="0086610E" w:rsidRDefault="0086610E" w:rsidP="005E1A9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Calcula el lado de un cuadrado si su diagonal mide 1</w:t>
      </w:r>
      <w:r w:rsidR="0059424C">
        <w:t>2</w:t>
      </w:r>
      <w:r>
        <w:t xml:space="preserve"> cm.</w:t>
      </w:r>
      <w:r w:rsidR="00E577A7">
        <w:t xml:space="preserve"> </w:t>
      </w:r>
      <w:r w:rsidR="00E577A7" w:rsidRPr="00870798">
        <w:rPr>
          <w:b/>
        </w:rPr>
        <w:t>Sol:</w:t>
      </w:r>
      <w:r w:rsidR="0059424C">
        <w:rPr>
          <w:b/>
        </w:rPr>
        <w:t xml:space="preserve"> </w:t>
      </w:r>
      <w:r w:rsidR="0059424C" w:rsidRPr="0059424C">
        <w:rPr>
          <w:b/>
          <w:position w:val="-6"/>
        </w:rPr>
        <w:object w:dxaOrig="499" w:dyaOrig="340" w14:anchorId="2CD742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7.25pt" o:ole="">
            <v:imagedata r:id="rId6" o:title=""/>
          </v:shape>
          <o:OLEObject Type="Embed" ProgID="Equation.DSMT4" ShapeID="_x0000_i1025" DrawAspect="Content" ObjectID="_1814866600" r:id="rId7"/>
        </w:object>
      </w:r>
      <w:r w:rsidR="0059424C">
        <w:rPr>
          <w:b/>
        </w:rPr>
        <w:t xml:space="preserve"> </w:t>
      </w:r>
    </w:p>
    <w:p w14:paraId="352E6FCC" w14:textId="77777777" w:rsidR="0086610E" w:rsidRPr="0086610E" w:rsidRDefault="0086610E" w:rsidP="0086610E">
      <w:pPr>
        <w:pStyle w:val="Prrafodelista"/>
        <w:rPr>
          <w:lang w:val="en-US"/>
        </w:rPr>
      </w:pPr>
    </w:p>
    <w:p w14:paraId="5183AC24" w14:textId="5E997986" w:rsidR="005E1A99" w:rsidRDefault="006036B4" w:rsidP="005E1A9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D30FD9">
        <w:t xml:space="preserve">La longitud de un lado de un rombo es de 97 cm y una de sus diagonales es de 144 cm de largo. Averigua </w:t>
      </w:r>
      <w:r>
        <w:t>el área</w:t>
      </w:r>
      <w:r w:rsidRPr="00D30FD9">
        <w:t xml:space="preserve"> del rombo. </w:t>
      </w:r>
      <w:r w:rsidR="00E577A7" w:rsidRPr="00870798">
        <w:rPr>
          <w:b/>
        </w:rPr>
        <w:t>Sol:</w:t>
      </w:r>
      <w:r w:rsidR="00D216AA">
        <w:rPr>
          <w:b/>
        </w:rPr>
        <w:t xml:space="preserve"> </w:t>
      </w:r>
      <w:r w:rsidR="00D216AA" w:rsidRPr="00D216AA">
        <w:t>9360 c</w:t>
      </w:r>
      <w:r w:rsidR="00D216AA">
        <w:t>m</w:t>
      </w:r>
      <w:r w:rsidR="00D216AA">
        <w:rPr>
          <w:vertAlign w:val="superscript"/>
        </w:rPr>
        <w:t>2</w:t>
      </w:r>
    </w:p>
    <w:p w14:paraId="436FC269" w14:textId="77777777" w:rsidR="005E1A99" w:rsidRDefault="005E1A99" w:rsidP="005E1A99">
      <w:pPr>
        <w:pStyle w:val="Prrafodelista"/>
        <w:ind w:left="340"/>
      </w:pPr>
    </w:p>
    <w:p w14:paraId="43DCB232" w14:textId="6129FB07" w:rsidR="00A67B15" w:rsidRDefault="00A67B15" w:rsidP="005E1A9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Calcula el área de un heptágono regular de lado 4 cm y radio 6 cm</w:t>
      </w:r>
      <w:r w:rsidR="00656B3C">
        <w:t xml:space="preserve">. </w:t>
      </w:r>
      <w:r w:rsidR="00656B3C" w:rsidRPr="00870798">
        <w:rPr>
          <w:b/>
        </w:rPr>
        <w:t>Sol:</w:t>
      </w:r>
      <w:r w:rsidR="00656B3C">
        <w:rPr>
          <w:b/>
        </w:rPr>
        <w:t xml:space="preserve"> </w:t>
      </w:r>
      <w:r w:rsidR="00656B3C" w:rsidRPr="00656B3C">
        <w:rPr>
          <w:bCs/>
        </w:rPr>
        <w:t>79.2</w:t>
      </w:r>
      <w:r w:rsidR="00656B3C">
        <w:rPr>
          <w:b/>
        </w:rPr>
        <w:t xml:space="preserve"> </w:t>
      </w:r>
      <w:r w:rsidR="00656B3C" w:rsidRPr="00D2784C">
        <w:rPr>
          <w:lang w:val="en-US"/>
        </w:rPr>
        <w:t>cm</w:t>
      </w:r>
      <w:r w:rsidR="00656B3C" w:rsidRPr="00D2784C">
        <w:rPr>
          <w:vertAlign w:val="superscript"/>
          <w:lang w:val="en-US"/>
        </w:rPr>
        <w:t>2</w:t>
      </w:r>
      <w:r w:rsidR="00656B3C" w:rsidRPr="00D2784C">
        <w:rPr>
          <w:lang w:val="en-US"/>
        </w:rPr>
        <w:t xml:space="preserve">  </w:t>
      </w:r>
    </w:p>
    <w:p w14:paraId="04ACF08C" w14:textId="77777777" w:rsidR="00A67B15" w:rsidRDefault="00A67B15" w:rsidP="00A67B15">
      <w:pPr>
        <w:pStyle w:val="Prrafodelista"/>
      </w:pPr>
    </w:p>
    <w:p w14:paraId="03FAE0D5" w14:textId="6FA7B683" w:rsidR="00AA7DF9" w:rsidRDefault="00DE778B" w:rsidP="005E1A99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La altura de un trapecio mide 40 mm y su base mayor es el doble que la menor. Averigua la longitud de las bases sabiendo que el trapecio tiene un área de 18 cm</w:t>
      </w:r>
      <w:r>
        <w:rPr>
          <w:vertAlign w:val="superscript"/>
        </w:rPr>
        <w:t>2</w:t>
      </w:r>
    </w:p>
    <w:p w14:paraId="4A8FF5A3" w14:textId="77777777" w:rsidR="00AA7DF9" w:rsidRDefault="00AA7DF9" w:rsidP="00AA7DF9">
      <w:pPr>
        <w:pStyle w:val="Prrafodelista"/>
      </w:pPr>
    </w:p>
    <w:p w14:paraId="7737EEDE" w14:textId="4AB956C1" w:rsidR="006036B4" w:rsidRPr="006036B4" w:rsidRDefault="006036B4" w:rsidP="006036B4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 xml:space="preserve">Calcula el área de un triángulo equilátero sabiendo que cada uno de sus lados mide 8 cm.  </w:t>
      </w:r>
      <w:r w:rsidRPr="00D2784C">
        <w:rPr>
          <w:b/>
        </w:rPr>
        <w:t>Sol:</w:t>
      </w:r>
      <w:r w:rsidRPr="00D2784C">
        <w:t xml:space="preserve"> 27,6 cm</w:t>
      </w:r>
      <w:r w:rsidRPr="006036B4">
        <w:rPr>
          <w:vertAlign w:val="superscript"/>
        </w:rPr>
        <w:t>2</w:t>
      </w:r>
      <w:r w:rsidRPr="00D2784C">
        <w:t xml:space="preserve">   </w:t>
      </w:r>
    </w:p>
    <w:p w14:paraId="37D3C1BF" w14:textId="77777777" w:rsidR="006036B4" w:rsidRPr="006036B4" w:rsidRDefault="006036B4" w:rsidP="00821105">
      <w:pPr>
        <w:pStyle w:val="Prrafodelista"/>
        <w:autoSpaceDE w:val="0"/>
        <w:autoSpaceDN w:val="0"/>
        <w:adjustRightInd w:val="0"/>
        <w:ind w:left="340"/>
      </w:pPr>
    </w:p>
    <w:p w14:paraId="51BC830B" w14:textId="4DEF4AAC" w:rsidR="006036B4" w:rsidRPr="006036B4" w:rsidRDefault="006036B4" w:rsidP="006036B4">
      <w:pPr>
        <w:pStyle w:val="Prrafodelista"/>
        <w:numPr>
          <w:ilvl w:val="0"/>
          <w:numId w:val="10"/>
        </w:numPr>
        <w:spacing w:after="200"/>
      </w:pPr>
      <w:r>
        <w:t xml:space="preserve">Las diagonales de un rombo miden 10 cm y 24 cm de largo. Encuentra el perímetro.  </w:t>
      </w:r>
      <w:r w:rsidRPr="00870798">
        <w:rPr>
          <w:b/>
        </w:rPr>
        <w:t>Sol:</w:t>
      </w:r>
      <w:r>
        <w:t xml:space="preserve"> 52 cm   </w:t>
      </w:r>
    </w:p>
    <w:p w14:paraId="47FC21D9" w14:textId="77777777" w:rsidR="006036B4" w:rsidRPr="006036B4" w:rsidRDefault="006036B4" w:rsidP="00821105">
      <w:pPr>
        <w:pStyle w:val="Prrafodelista"/>
        <w:spacing w:after="200"/>
        <w:ind w:left="340"/>
      </w:pPr>
    </w:p>
    <w:p w14:paraId="2EAB6E68" w14:textId="77777777" w:rsidR="006036B4" w:rsidRDefault="006036B4" w:rsidP="006036B4">
      <w:pPr>
        <w:pStyle w:val="Prrafodelista"/>
        <w:numPr>
          <w:ilvl w:val="0"/>
          <w:numId w:val="10"/>
        </w:numPr>
        <w:spacing w:after="200"/>
        <w:rPr>
          <w:lang w:val="en-US"/>
        </w:rPr>
      </w:pPr>
      <w:r>
        <w:t xml:space="preserve">Encuentra el área de un trapecio isósceles con bases de 30 cm y 48 cm, y un lado oblicuo de 41 cm. </w:t>
      </w:r>
      <w:r w:rsidRPr="00870798">
        <w:rPr>
          <w:b/>
        </w:rPr>
        <w:t>Sol:</w:t>
      </w:r>
      <w:r>
        <w:t xml:space="preserve"> 1560 cm</w:t>
      </w:r>
      <w:r w:rsidRPr="006036B4">
        <w:rPr>
          <w:vertAlign w:val="superscript"/>
        </w:rPr>
        <w:t>2</w:t>
      </w:r>
      <w:r>
        <w:t xml:space="preserve">   </w:t>
      </w:r>
    </w:p>
    <w:p w14:paraId="01B746D4" w14:textId="77777777" w:rsidR="006036B4" w:rsidRPr="00F37213" w:rsidRDefault="006036B4" w:rsidP="00821105">
      <w:pPr>
        <w:pStyle w:val="Prrafodelista"/>
        <w:rPr>
          <w:lang w:val="en-US"/>
        </w:rPr>
      </w:pPr>
    </w:p>
    <w:p w14:paraId="6F24EB95" w14:textId="2D4DBAEA" w:rsidR="006036B4" w:rsidRPr="006036B4" w:rsidRDefault="006036B4" w:rsidP="006036B4">
      <w:pPr>
        <w:pStyle w:val="Prrafodelista"/>
        <w:numPr>
          <w:ilvl w:val="0"/>
          <w:numId w:val="10"/>
        </w:numPr>
        <w:spacing w:after="200"/>
      </w:pPr>
      <w:r w:rsidRPr="00704F3C">
        <w:t xml:space="preserve">Queremos construir una ventana usando un cuadrado y un semicírculo en la parte superior del cuadrado. Si un lado del cuadrado </w:t>
      </w:r>
      <w:r>
        <w:t>mi</w:t>
      </w:r>
      <w:r w:rsidRPr="00704F3C">
        <w:t xml:space="preserve">de 6 dm, ¿cuánto es el área total de la ventana? </w:t>
      </w:r>
      <w:r w:rsidRPr="00870798">
        <w:rPr>
          <w:b/>
        </w:rPr>
        <w:t xml:space="preserve">Sol: </w:t>
      </w:r>
      <w:r>
        <w:t>50,13 dm</w:t>
      </w:r>
      <w:r w:rsidRPr="006036B4">
        <w:rPr>
          <w:vertAlign w:val="superscript"/>
        </w:rPr>
        <w:t>2</w:t>
      </w:r>
    </w:p>
    <w:p w14:paraId="766EB8A7" w14:textId="77777777" w:rsidR="006036B4" w:rsidRPr="006036B4" w:rsidRDefault="006036B4" w:rsidP="00821105">
      <w:pPr>
        <w:pStyle w:val="Prrafodelista"/>
        <w:spacing w:after="200"/>
        <w:ind w:left="340"/>
      </w:pPr>
    </w:p>
    <w:p w14:paraId="10AEC373" w14:textId="77777777" w:rsidR="006036B4" w:rsidRPr="006036B4" w:rsidRDefault="006036B4" w:rsidP="00821105">
      <w:pPr>
        <w:pStyle w:val="Prrafodelista"/>
        <w:spacing w:after="200"/>
        <w:ind w:left="340"/>
      </w:pPr>
    </w:p>
    <w:p w14:paraId="1B8CD218" w14:textId="77777777" w:rsidR="006036B4" w:rsidRPr="006036B4" w:rsidRDefault="006036B4" w:rsidP="006036B4">
      <w:pPr>
        <w:pStyle w:val="Prrafodelista"/>
        <w:numPr>
          <w:ilvl w:val="0"/>
          <w:numId w:val="10"/>
        </w:numPr>
        <w:spacing w:after="200"/>
      </w:pPr>
      <w:r w:rsidRPr="00C944D0">
        <w:rPr>
          <w:b/>
        </w:rPr>
        <w:t xml:space="preserve"> </w:t>
      </w:r>
      <w:r w:rsidRPr="00C944D0">
        <w:t>Calcule el área de la siguiente figura geométrica:</w:t>
      </w:r>
    </w:p>
    <w:p w14:paraId="5C7ACAD6" w14:textId="1A087DC0" w:rsidR="005E1A99" w:rsidRPr="00617329" w:rsidRDefault="005E1A99" w:rsidP="005E1A99">
      <w:pPr>
        <w:autoSpaceDE w:val="0"/>
        <w:autoSpaceDN w:val="0"/>
        <w:adjustRightInd w:val="0"/>
        <w:ind w:left="340"/>
        <w:rPr>
          <w:vertAlign w:val="superscript"/>
          <w:lang w:val="en-US"/>
        </w:rPr>
      </w:pPr>
      <w:r>
        <w:rPr>
          <w:noProof/>
        </w:rPr>
        <w:drawing>
          <wp:inline distT="0" distB="0" distL="0" distR="0" wp14:anchorId="590F20A7" wp14:editId="34649EA1">
            <wp:extent cx="2516429" cy="1213746"/>
            <wp:effectExtent l="0" t="0" r="0" b="5715"/>
            <wp:docPr id="3" name="Imagen 3" descr="D:\Educación Pública\Cosillas exámenes\Imágenes geométricas\Captura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Educación Pública\Cosillas exámenes\Imágenes geométricas\Captura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992" cy="1229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7329">
        <w:rPr>
          <w:lang w:val="en-US"/>
        </w:rPr>
        <w:t xml:space="preserve"> </w:t>
      </w:r>
      <w:r w:rsidR="00617329" w:rsidRPr="00870798">
        <w:rPr>
          <w:b/>
        </w:rPr>
        <w:t>Sol:</w:t>
      </w:r>
      <w:r w:rsidR="00617329">
        <w:rPr>
          <w:b/>
        </w:rPr>
        <w:t xml:space="preserve"> </w:t>
      </w:r>
      <w:r w:rsidR="00617329" w:rsidRPr="00617329">
        <w:t>20 cm</w:t>
      </w:r>
      <w:r w:rsidR="00617329" w:rsidRPr="00617329">
        <w:rPr>
          <w:vertAlign w:val="superscript"/>
        </w:rPr>
        <w:t>2</w:t>
      </w:r>
    </w:p>
    <w:p w14:paraId="6DC45C1D" w14:textId="6E0CAF5C" w:rsidR="005E1A99" w:rsidRDefault="005E1A99" w:rsidP="005E1A99">
      <w:pPr>
        <w:autoSpaceDE w:val="0"/>
        <w:autoSpaceDN w:val="0"/>
        <w:adjustRightInd w:val="0"/>
        <w:ind w:left="340"/>
        <w:rPr>
          <w:lang w:val="en-US"/>
        </w:rPr>
      </w:pPr>
    </w:p>
    <w:p w14:paraId="77B04060" w14:textId="77777777" w:rsidR="00563AC0" w:rsidRDefault="00563AC0" w:rsidP="005E1A99">
      <w:pPr>
        <w:autoSpaceDE w:val="0"/>
        <w:autoSpaceDN w:val="0"/>
        <w:adjustRightInd w:val="0"/>
        <w:ind w:left="340"/>
        <w:rPr>
          <w:lang w:val="en-US"/>
        </w:rPr>
      </w:pPr>
    </w:p>
    <w:p w14:paraId="210EC5B7" w14:textId="77777777" w:rsidR="005E1A99" w:rsidRPr="007F404D" w:rsidRDefault="005E1A99" w:rsidP="005E1A99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7F404D">
        <w:t>La longitud de cierta circunferencia es 43.96 cm. Calcula el área del círculo.</w:t>
      </w:r>
      <w:r w:rsidR="00617329">
        <w:t xml:space="preserve"> </w:t>
      </w:r>
      <w:r w:rsidR="00617329" w:rsidRPr="00870798">
        <w:rPr>
          <w:b/>
        </w:rPr>
        <w:t>Sol:</w:t>
      </w:r>
      <w:r w:rsidR="00617329">
        <w:rPr>
          <w:b/>
        </w:rPr>
        <w:t xml:space="preserve"> </w:t>
      </w:r>
      <w:r w:rsidR="00617329" w:rsidRPr="00617329">
        <w:t>153.86</w:t>
      </w:r>
      <w:r w:rsidR="00617329">
        <w:rPr>
          <w:b/>
        </w:rPr>
        <w:t xml:space="preserve"> </w:t>
      </w:r>
      <w:r w:rsidR="00617329" w:rsidRPr="00617329">
        <w:t>cm</w:t>
      </w:r>
      <w:r w:rsidR="00617329" w:rsidRPr="00617329">
        <w:rPr>
          <w:vertAlign w:val="superscript"/>
        </w:rPr>
        <w:t>2</w:t>
      </w:r>
    </w:p>
    <w:p w14:paraId="4EC3B6A6" w14:textId="3FA288B4" w:rsidR="005E1A99" w:rsidRDefault="005E1A99" w:rsidP="005E1A99">
      <w:pPr>
        <w:pStyle w:val="Prrafodelista"/>
        <w:autoSpaceDE w:val="0"/>
        <w:autoSpaceDN w:val="0"/>
        <w:adjustRightInd w:val="0"/>
        <w:spacing w:after="60"/>
        <w:ind w:left="340"/>
      </w:pPr>
    </w:p>
    <w:p w14:paraId="59633589" w14:textId="77777777" w:rsidR="00563AC0" w:rsidRPr="007F404D" w:rsidRDefault="00563AC0" w:rsidP="005E1A99">
      <w:pPr>
        <w:pStyle w:val="Prrafodelista"/>
        <w:autoSpaceDE w:val="0"/>
        <w:autoSpaceDN w:val="0"/>
        <w:adjustRightInd w:val="0"/>
        <w:spacing w:after="60"/>
        <w:ind w:left="340"/>
      </w:pPr>
    </w:p>
    <w:p w14:paraId="70173E76" w14:textId="6B0FD05E" w:rsidR="006036B4" w:rsidRDefault="006036B4" w:rsidP="006036B4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r w:rsidRPr="00C4087F">
        <w:t xml:space="preserve">Averigüe el perímetro y el área de las siguientes figuras. </w:t>
      </w:r>
    </w:p>
    <w:p w14:paraId="457F2CF8" w14:textId="77777777" w:rsidR="006036B4" w:rsidRPr="006036B4" w:rsidRDefault="006036B4" w:rsidP="006036B4">
      <w:pPr>
        <w:pStyle w:val="Prrafodelista"/>
        <w:autoSpaceDE w:val="0"/>
        <w:autoSpaceDN w:val="0"/>
        <w:adjustRightInd w:val="0"/>
        <w:ind w:left="340"/>
      </w:pPr>
    </w:p>
    <w:p w14:paraId="33D1CDEE" w14:textId="77777777" w:rsidR="004D774E" w:rsidRPr="00C4087F" w:rsidRDefault="004D774E" w:rsidP="004D774E">
      <w:pPr>
        <w:autoSpaceDE w:val="0"/>
        <w:autoSpaceDN w:val="0"/>
        <w:adjustRightInd w:val="0"/>
        <w:ind w:left="340"/>
        <w:rPr>
          <w:lang w:val="en-US"/>
        </w:rPr>
      </w:pPr>
      <w:r>
        <w:rPr>
          <w:noProof/>
        </w:rPr>
        <w:drawing>
          <wp:inline distT="0" distB="0" distL="0" distR="0" wp14:anchorId="132658EA" wp14:editId="412DB4FE">
            <wp:extent cx="4411066" cy="1198744"/>
            <wp:effectExtent l="0" t="0" r="0" b="190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32386" cy="1231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385D0" w14:textId="77777777" w:rsidR="006036B4" w:rsidRDefault="006036B4" w:rsidP="005E1A99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12D5E7CC" w14:textId="3AED124A" w:rsidR="005E1A99" w:rsidRPr="00C4087F" w:rsidRDefault="004D774E" w:rsidP="005E1A99">
      <w:pPr>
        <w:autoSpaceDE w:val="0"/>
        <w:autoSpaceDN w:val="0"/>
        <w:adjustRightInd w:val="0"/>
        <w:ind w:left="340"/>
        <w:rPr>
          <w:lang w:val="en-US"/>
        </w:rPr>
      </w:pPr>
      <w:r w:rsidRPr="00E77092">
        <w:rPr>
          <w:b/>
          <w:lang w:val="en-US"/>
        </w:rPr>
        <w:t>Sol:</w:t>
      </w:r>
      <w:r>
        <w:rPr>
          <w:lang w:val="en-US"/>
        </w:rPr>
        <w:t xml:space="preserve"> a) </w:t>
      </w:r>
      <w:r w:rsidR="00E30E57">
        <w:rPr>
          <w:lang w:val="en-US"/>
        </w:rPr>
        <w:t>0.98 m</w:t>
      </w:r>
      <w:r w:rsidR="00E77092">
        <w:rPr>
          <w:vertAlign w:val="superscript"/>
          <w:lang w:val="en-US"/>
        </w:rPr>
        <w:t>2</w:t>
      </w:r>
      <w:r w:rsidR="00E30E57">
        <w:rPr>
          <w:lang w:val="en-US"/>
        </w:rPr>
        <w:t xml:space="preserve">  </w:t>
      </w:r>
      <w:r w:rsidR="00E77092">
        <w:rPr>
          <w:lang w:val="en-US"/>
        </w:rPr>
        <w:t xml:space="preserve"> </w:t>
      </w:r>
      <w:r w:rsidR="00E30E57">
        <w:rPr>
          <w:lang w:val="en-US"/>
        </w:rPr>
        <w:t xml:space="preserve">4.92 m </w:t>
      </w:r>
      <w:r w:rsidR="00E77092">
        <w:rPr>
          <w:lang w:val="en-US"/>
        </w:rPr>
        <w:t xml:space="preserve">  </w:t>
      </w:r>
      <w:r>
        <w:rPr>
          <w:lang w:val="en-US"/>
        </w:rPr>
        <w:t xml:space="preserve">  b)</w:t>
      </w:r>
      <w:r w:rsidR="00E30E57">
        <w:rPr>
          <w:lang w:val="en-US"/>
        </w:rPr>
        <w:t xml:space="preserve"> 37.12 hm</w:t>
      </w:r>
      <w:r w:rsidR="00E77092">
        <w:rPr>
          <w:vertAlign w:val="superscript"/>
          <w:lang w:val="en-US"/>
        </w:rPr>
        <w:t>2</w:t>
      </w:r>
      <w:r w:rsidR="00E30E57">
        <w:rPr>
          <w:lang w:val="en-US"/>
        </w:rPr>
        <w:t xml:space="preserve"> </w:t>
      </w:r>
      <w:r w:rsidR="00E77092">
        <w:rPr>
          <w:lang w:val="en-US"/>
        </w:rPr>
        <w:t xml:space="preserve"> </w:t>
      </w:r>
      <w:r w:rsidR="00E30E57">
        <w:rPr>
          <w:lang w:val="en-US"/>
        </w:rPr>
        <w:t xml:space="preserve">28.45 </w:t>
      </w:r>
      <w:r w:rsidR="00E77092">
        <w:rPr>
          <w:lang w:val="en-US"/>
        </w:rPr>
        <w:t>hm</w:t>
      </w:r>
      <w:r>
        <w:rPr>
          <w:lang w:val="en-US"/>
        </w:rPr>
        <w:t xml:space="preserve"> </w:t>
      </w:r>
    </w:p>
    <w:p w14:paraId="785C90B5" w14:textId="7423F93F" w:rsidR="00BE0B36" w:rsidRDefault="0018764C" w:rsidP="0018764C">
      <w:pPr>
        <w:pStyle w:val="Prrafodelista"/>
        <w:numPr>
          <w:ilvl w:val="0"/>
          <w:numId w:val="10"/>
        </w:numPr>
        <w:spacing w:after="200"/>
      </w:pPr>
      <w:r>
        <w:lastRenderedPageBreak/>
        <w:t>Piensa una figura que cumpla que su área sea mayor a su perímetro, otra que tenga mayor perímetro que área, y una tercera que su perímetro y área coincidan.</w:t>
      </w:r>
    </w:p>
    <w:p w14:paraId="12286BEA" w14:textId="266B81EC" w:rsidR="00A9029B" w:rsidRDefault="00A9029B" w:rsidP="00A9029B">
      <w:pPr>
        <w:pStyle w:val="Prrafodelista"/>
        <w:spacing w:after="200"/>
        <w:ind w:left="340"/>
      </w:pPr>
    </w:p>
    <w:p w14:paraId="056400CC" w14:textId="77777777" w:rsidR="0046571C" w:rsidRDefault="0046571C" w:rsidP="00A9029B">
      <w:pPr>
        <w:pStyle w:val="Prrafodelista"/>
        <w:spacing w:after="200"/>
        <w:ind w:left="340"/>
      </w:pPr>
    </w:p>
    <w:p w14:paraId="33C0A2BC" w14:textId="0B37726E" w:rsidR="00844E33" w:rsidRPr="006036B4" w:rsidRDefault="00844E33" w:rsidP="0018764C">
      <w:pPr>
        <w:pStyle w:val="Prrafodelista"/>
        <w:numPr>
          <w:ilvl w:val="0"/>
          <w:numId w:val="10"/>
        </w:numPr>
        <w:spacing w:after="200"/>
      </w:pPr>
      <w:r>
        <w:t xml:space="preserve"> </w:t>
      </w:r>
      <w:r w:rsidR="006036B4" w:rsidRPr="00CD440D">
        <w:t>Calcule el área y el perímetro de estas figuras</w:t>
      </w:r>
    </w:p>
    <w:p w14:paraId="002FDF04" w14:textId="77777777" w:rsidR="00873495" w:rsidRDefault="00873495" w:rsidP="00873495">
      <w:pPr>
        <w:pStyle w:val="Prrafodelista"/>
        <w:spacing w:after="200"/>
        <w:ind w:left="340"/>
      </w:pPr>
      <w:r>
        <w:rPr>
          <w:noProof/>
        </w:rPr>
        <w:drawing>
          <wp:inline distT="0" distB="0" distL="0" distR="0" wp14:anchorId="11853FA8" wp14:editId="3FE7B92B">
            <wp:extent cx="3353840" cy="1068019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61660" cy="1102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3495">
        <w:rPr>
          <w:noProof/>
        </w:rPr>
        <w:t xml:space="preserve"> </w:t>
      </w:r>
      <w:r>
        <w:rPr>
          <w:noProof/>
        </w:rPr>
        <w:t xml:space="preserve">     </w:t>
      </w:r>
      <w:r>
        <w:rPr>
          <w:noProof/>
        </w:rPr>
        <w:drawing>
          <wp:inline distT="0" distB="0" distL="0" distR="0" wp14:anchorId="37B775BF" wp14:editId="142CF309">
            <wp:extent cx="1686132" cy="1089964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38988" cy="1124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B5254" w14:textId="77777777" w:rsidR="006F5B89" w:rsidRPr="00CD440D" w:rsidRDefault="006F5B89" w:rsidP="006F5B89">
      <w:pPr>
        <w:autoSpaceDE w:val="0"/>
        <w:autoSpaceDN w:val="0"/>
        <w:adjustRightInd w:val="0"/>
        <w:ind w:left="340"/>
      </w:pPr>
      <w:r w:rsidRPr="00CD440D">
        <w:rPr>
          <w:b/>
        </w:rPr>
        <w:t>Sol:</w:t>
      </w:r>
      <w:r w:rsidRPr="00CD440D">
        <w:t xml:space="preserve"> a) 4.3 cm</w:t>
      </w:r>
      <w:r w:rsidRPr="00CD440D">
        <w:rPr>
          <w:vertAlign w:val="superscript"/>
        </w:rPr>
        <w:t>2</w:t>
      </w:r>
      <w:r w:rsidRPr="00CD440D">
        <w:t xml:space="preserve">   8.5 cm       b) </w:t>
      </w:r>
      <w:r w:rsidR="000B2CDB" w:rsidRPr="00CD440D">
        <w:t>3.13</w:t>
      </w:r>
      <w:r w:rsidRPr="00CD440D">
        <w:t xml:space="preserve"> cm</w:t>
      </w:r>
      <w:r w:rsidRPr="00CD440D">
        <w:rPr>
          <w:vertAlign w:val="superscript"/>
        </w:rPr>
        <w:t>2</w:t>
      </w:r>
      <w:r w:rsidRPr="00CD440D">
        <w:t xml:space="preserve">  </w:t>
      </w:r>
      <w:r w:rsidR="000B2CDB" w:rsidRPr="00CD440D">
        <w:t>7</w:t>
      </w:r>
      <w:r w:rsidRPr="00CD440D">
        <w:t>.41 cm       c) 7.</w:t>
      </w:r>
      <w:r w:rsidR="000B2CDB" w:rsidRPr="00CD440D">
        <w:t>49</w:t>
      </w:r>
      <w:r w:rsidRPr="00CD440D">
        <w:t xml:space="preserve"> cm</w:t>
      </w:r>
      <w:r w:rsidRPr="00CD440D">
        <w:rPr>
          <w:vertAlign w:val="superscript"/>
        </w:rPr>
        <w:t>2</w:t>
      </w:r>
      <w:r w:rsidRPr="00CD440D">
        <w:t xml:space="preserve">  11.</w:t>
      </w:r>
      <w:r w:rsidR="000B2CDB" w:rsidRPr="00CD440D">
        <w:t>07</w:t>
      </w:r>
      <w:r w:rsidRPr="00CD440D">
        <w:t xml:space="preserve"> cm</w:t>
      </w:r>
    </w:p>
    <w:p w14:paraId="46E22AFF" w14:textId="77777777" w:rsidR="001E69BE" w:rsidRPr="00CD440D" w:rsidRDefault="001E69BE" w:rsidP="006F5B89">
      <w:pPr>
        <w:autoSpaceDE w:val="0"/>
        <w:autoSpaceDN w:val="0"/>
        <w:adjustRightInd w:val="0"/>
        <w:ind w:left="340"/>
      </w:pPr>
    </w:p>
    <w:p w14:paraId="1952264C" w14:textId="77777777" w:rsidR="0046571C" w:rsidRDefault="0046571C" w:rsidP="0046571C">
      <w:pPr>
        <w:pStyle w:val="Prrafodelista"/>
        <w:autoSpaceDE w:val="0"/>
        <w:autoSpaceDN w:val="0"/>
        <w:adjustRightInd w:val="0"/>
        <w:ind w:left="340"/>
      </w:pPr>
    </w:p>
    <w:p w14:paraId="19D4E6D8" w14:textId="77777777" w:rsidR="0046571C" w:rsidRPr="00623007" w:rsidRDefault="0046571C" w:rsidP="0046571C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623007">
        <w:t>Tenemos un huerto con forma rectangular</w:t>
      </w:r>
      <w:r>
        <w:t xml:space="preserve"> cuya diagonal mide 26 m. Calcula su área sabiendo que la base es 14 cm mayor que la altura. </w:t>
      </w:r>
      <w:r w:rsidRPr="00AA7DF9">
        <w:rPr>
          <w:b/>
        </w:rPr>
        <w:t>Sol:</w:t>
      </w:r>
      <w:r w:rsidRPr="00AA7DF9">
        <w:t xml:space="preserve"> 240 cm</w:t>
      </w:r>
      <w:r w:rsidRPr="00AA7DF9">
        <w:rPr>
          <w:vertAlign w:val="superscript"/>
        </w:rPr>
        <w:t>2</w:t>
      </w:r>
      <w:r w:rsidRPr="00AA7DF9">
        <w:t xml:space="preserve">   </w:t>
      </w:r>
    </w:p>
    <w:p w14:paraId="6A4951D2" w14:textId="17A8A21F" w:rsidR="0046571C" w:rsidRDefault="0046571C" w:rsidP="0046571C">
      <w:pPr>
        <w:pStyle w:val="Prrafodelista"/>
        <w:autoSpaceDE w:val="0"/>
        <w:autoSpaceDN w:val="0"/>
        <w:adjustRightInd w:val="0"/>
        <w:ind w:left="340"/>
      </w:pPr>
    </w:p>
    <w:p w14:paraId="3B6034D6" w14:textId="77777777" w:rsidR="0046571C" w:rsidRDefault="0046571C" w:rsidP="0046571C">
      <w:pPr>
        <w:pStyle w:val="Prrafodelista"/>
        <w:autoSpaceDE w:val="0"/>
        <w:autoSpaceDN w:val="0"/>
        <w:adjustRightInd w:val="0"/>
        <w:ind w:left="340"/>
      </w:pPr>
    </w:p>
    <w:p w14:paraId="6D984FA0" w14:textId="7F93F5CA" w:rsidR="001E69BE" w:rsidRPr="00CD440D" w:rsidRDefault="001E69BE" w:rsidP="001E69BE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CD440D">
        <w:t>Dos coches parten de una ciudad a la vez y en direcciones perpendiculares. El primero lleva una velocidad de 60 km/h y el segundo de 89 km/h. ¿Qué distancia l</w:t>
      </w:r>
      <w:r w:rsidR="00623007">
        <w:t>o</w:t>
      </w:r>
      <w:r w:rsidRPr="00CD440D">
        <w:t>s separa al cabo de hora y cuarto?</w:t>
      </w:r>
    </w:p>
    <w:p w14:paraId="0733A8E9" w14:textId="64F6489C" w:rsidR="00410317" w:rsidRDefault="00410317" w:rsidP="00410317">
      <w:pPr>
        <w:pStyle w:val="Prrafodelista"/>
        <w:autoSpaceDE w:val="0"/>
        <w:autoSpaceDN w:val="0"/>
        <w:adjustRightInd w:val="0"/>
        <w:ind w:left="340"/>
      </w:pPr>
    </w:p>
    <w:p w14:paraId="574C87C0" w14:textId="77777777" w:rsidR="00A73873" w:rsidRPr="00CD440D" w:rsidRDefault="00A73873" w:rsidP="00410317">
      <w:pPr>
        <w:pStyle w:val="Prrafodelista"/>
        <w:autoSpaceDE w:val="0"/>
        <w:autoSpaceDN w:val="0"/>
        <w:adjustRightInd w:val="0"/>
        <w:ind w:left="340"/>
      </w:pPr>
    </w:p>
    <w:p w14:paraId="2CB5B14A" w14:textId="5CD3C43D" w:rsidR="00715648" w:rsidRDefault="00905DE7" w:rsidP="00202511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CD440D">
        <w:t xml:space="preserve">Calcula </w:t>
      </w:r>
      <w:r w:rsidR="0055575A">
        <w:t>el área de estas figuras.</w:t>
      </w:r>
    </w:p>
    <w:p w14:paraId="2D2F8ABB" w14:textId="77777777" w:rsidR="0055575A" w:rsidRDefault="0055575A" w:rsidP="0055575A">
      <w:pPr>
        <w:pStyle w:val="Prrafodelista"/>
      </w:pPr>
    </w:p>
    <w:p w14:paraId="431C3BD1" w14:textId="2DDB880E" w:rsidR="0055575A" w:rsidRDefault="0055575A" w:rsidP="0055575A">
      <w:pPr>
        <w:pStyle w:val="Prrafodelista"/>
        <w:autoSpaceDE w:val="0"/>
        <w:autoSpaceDN w:val="0"/>
        <w:adjustRightInd w:val="0"/>
        <w:ind w:left="340"/>
      </w:pPr>
      <w:r>
        <w:rPr>
          <w:noProof/>
        </w:rPr>
        <w:drawing>
          <wp:inline distT="0" distB="0" distL="0" distR="0" wp14:anchorId="11E420AC" wp14:editId="4E68A901">
            <wp:extent cx="1699829" cy="1282890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06013" cy="1287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</w:t>
      </w:r>
      <w:r>
        <w:rPr>
          <w:noProof/>
        </w:rPr>
        <w:drawing>
          <wp:inline distT="0" distB="0" distL="0" distR="0" wp14:anchorId="3FE7E336" wp14:editId="1CF8CD43">
            <wp:extent cx="1438101" cy="1330657"/>
            <wp:effectExtent l="0" t="0" r="0" b="317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46940" cy="133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4069">
        <w:t xml:space="preserve">        </w:t>
      </w:r>
      <w:r w:rsidR="008F4069">
        <w:rPr>
          <w:noProof/>
        </w:rPr>
        <w:drawing>
          <wp:inline distT="0" distB="0" distL="0" distR="0" wp14:anchorId="4F944192" wp14:editId="30EABBE4">
            <wp:extent cx="1596788" cy="1395618"/>
            <wp:effectExtent l="0" t="0" r="381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09201" cy="1406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B7A27" w14:textId="62AA0C9F" w:rsidR="0055575A" w:rsidRDefault="0055575A" w:rsidP="0055575A">
      <w:pPr>
        <w:pStyle w:val="Prrafodelista"/>
        <w:autoSpaceDE w:val="0"/>
        <w:autoSpaceDN w:val="0"/>
        <w:adjustRightInd w:val="0"/>
        <w:ind w:left="340"/>
      </w:pPr>
    </w:p>
    <w:p w14:paraId="30B32387" w14:textId="11FD521D" w:rsidR="0055575A" w:rsidRDefault="0055575A" w:rsidP="0055575A">
      <w:pPr>
        <w:pStyle w:val="Prrafodelista"/>
        <w:autoSpaceDE w:val="0"/>
        <w:autoSpaceDN w:val="0"/>
        <w:adjustRightInd w:val="0"/>
        <w:ind w:left="340"/>
      </w:pPr>
      <w:r w:rsidRPr="00CD440D">
        <w:rPr>
          <w:b/>
        </w:rPr>
        <w:t>Sol:</w:t>
      </w:r>
      <w:r w:rsidRPr="00CD440D">
        <w:t xml:space="preserve"> a) </w:t>
      </w:r>
      <w:r w:rsidR="00492F19">
        <w:t>314</w:t>
      </w:r>
      <w:r w:rsidRPr="00CD440D">
        <w:t>.</w:t>
      </w:r>
      <w:r w:rsidR="00492F19">
        <w:t>16</w:t>
      </w:r>
      <w:r w:rsidRPr="00CD440D">
        <w:t xml:space="preserve"> m</w:t>
      </w:r>
      <w:r w:rsidRPr="00CD440D">
        <w:rPr>
          <w:vertAlign w:val="superscript"/>
        </w:rPr>
        <w:t>2</w:t>
      </w:r>
      <w:r w:rsidRPr="00CD440D">
        <w:t xml:space="preserve">       </w:t>
      </w:r>
      <w:r w:rsidR="008F4069">
        <w:t xml:space="preserve">    </w:t>
      </w:r>
      <w:r w:rsidRPr="00CD440D">
        <w:t xml:space="preserve">  b) 3</w:t>
      </w:r>
      <w:r w:rsidR="00D75FA3">
        <w:t>769</w:t>
      </w:r>
      <w:r w:rsidRPr="00CD440D">
        <w:t>.</w:t>
      </w:r>
      <w:r w:rsidR="00D75FA3">
        <w:t>9</w:t>
      </w:r>
      <w:r w:rsidRPr="00CD440D">
        <w:t xml:space="preserve"> m</w:t>
      </w:r>
      <w:r w:rsidRPr="00CD440D">
        <w:rPr>
          <w:vertAlign w:val="superscript"/>
        </w:rPr>
        <w:t>2</w:t>
      </w:r>
      <w:r w:rsidRPr="00CD440D">
        <w:t xml:space="preserve">  </w:t>
      </w:r>
      <w:r w:rsidR="008F4069">
        <w:t xml:space="preserve">         c) </w:t>
      </w:r>
      <w:r w:rsidR="00B94138">
        <w:t xml:space="preserve">10 </w:t>
      </w:r>
      <w:r w:rsidR="00B94138" w:rsidRPr="00CD440D">
        <w:t>m</w:t>
      </w:r>
      <w:r w:rsidR="00B94138" w:rsidRPr="00CD440D">
        <w:rPr>
          <w:vertAlign w:val="superscript"/>
        </w:rPr>
        <w:t>2</w:t>
      </w:r>
    </w:p>
    <w:p w14:paraId="515F2931" w14:textId="77777777" w:rsidR="00715648" w:rsidRPr="00715648" w:rsidRDefault="00715648" w:rsidP="00715648">
      <w:pPr>
        <w:pStyle w:val="Piedepgina"/>
        <w:tabs>
          <w:tab w:val="clear" w:pos="4252"/>
          <w:tab w:val="clear" w:pos="8504"/>
        </w:tabs>
        <w:spacing w:line="360" w:lineRule="auto"/>
      </w:pPr>
    </w:p>
    <w:p w14:paraId="5A716931" w14:textId="0674B493" w:rsidR="006036B4" w:rsidRPr="006036B4" w:rsidRDefault="006036B4" w:rsidP="006036B4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Hall</w:t>
      </w:r>
      <w:r w:rsidRPr="004E79F6">
        <w:t xml:space="preserve">a el perímetro de un rectángulo con una diagonal de 5,8 cm y un lado que mide 4 cm </w:t>
      </w:r>
      <w:r w:rsidRPr="004E79F6">
        <w:rPr>
          <w:b/>
        </w:rPr>
        <w:t>Sol:</w:t>
      </w:r>
      <w:r w:rsidRPr="004E79F6">
        <w:t xml:space="preserve"> 16,4 cm</w:t>
      </w:r>
    </w:p>
    <w:p w14:paraId="4BDD66AD" w14:textId="77777777" w:rsidR="006036B4" w:rsidRPr="006036B4" w:rsidRDefault="006036B4" w:rsidP="0087309B">
      <w:pPr>
        <w:pStyle w:val="Prrafodelista"/>
        <w:autoSpaceDE w:val="0"/>
        <w:autoSpaceDN w:val="0"/>
        <w:adjustRightInd w:val="0"/>
        <w:ind w:left="340"/>
      </w:pPr>
    </w:p>
    <w:p w14:paraId="07B8C794" w14:textId="77777777" w:rsidR="006036B4" w:rsidRPr="006036B4" w:rsidRDefault="006036B4" w:rsidP="006036B4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4E79F6">
        <w:t>La longitud de un triángulo rectángulo es de 5 cm. Calcule los otros dos lados sabiendo que un lado es un cm más largo que el otro lado.</w:t>
      </w:r>
    </w:p>
    <w:p w14:paraId="56CD2C3E" w14:textId="77777777" w:rsidR="006036B4" w:rsidRPr="006036B4" w:rsidRDefault="006036B4" w:rsidP="0087309B">
      <w:pPr>
        <w:pStyle w:val="Prrafodelista"/>
      </w:pPr>
    </w:p>
    <w:p w14:paraId="18271833" w14:textId="77777777" w:rsidR="006036B4" w:rsidRDefault="006036B4" w:rsidP="006036B4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 xml:space="preserve">Un pentágono regular con lados de 11,7 cm, está inscrito en un círculo con un radio de 10 cm. Calcula su área. </w:t>
      </w:r>
      <w:r w:rsidRPr="00870798">
        <w:rPr>
          <w:b/>
        </w:rPr>
        <w:t xml:space="preserve">Sol: </w:t>
      </w:r>
      <w:r>
        <w:t>237.22 cm</w:t>
      </w:r>
      <w:r w:rsidRPr="00FD1F4A">
        <w:rPr>
          <w:vertAlign w:val="superscript"/>
        </w:rPr>
        <w:t>2</w:t>
      </w:r>
    </w:p>
    <w:p w14:paraId="0539CB1C" w14:textId="77777777" w:rsidR="00C96137" w:rsidRDefault="00C96137" w:rsidP="00C96137">
      <w:pPr>
        <w:pStyle w:val="Prrafodelista"/>
        <w:ind w:left="340"/>
      </w:pPr>
    </w:p>
    <w:p w14:paraId="1531A686" w14:textId="77777777" w:rsidR="00C96137" w:rsidRPr="004E79F6" w:rsidRDefault="00C96137" w:rsidP="00C96137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bookmarkStart w:id="0" w:name="_Hlk511455658"/>
      <w:r w:rsidRPr="004E79F6">
        <w:t>Ana tiene un jardín rectangular, de 50 m de largo y 3 dam de ancho, y quiere construir una piscina de forma circular de 200 dm de diámetro. ¿Cuál será el importe total para plantar c</w:t>
      </w:r>
      <w:r>
        <w:t>é</w:t>
      </w:r>
      <w:r w:rsidRPr="004E79F6">
        <w:t>sped en el restante terreno si nos cuesta 0.3 €/dm</w:t>
      </w:r>
      <w:r w:rsidRPr="004E79F6">
        <w:rPr>
          <w:vertAlign w:val="superscript"/>
        </w:rPr>
        <w:t>2</w:t>
      </w:r>
      <w:r w:rsidRPr="004E79F6">
        <w:t xml:space="preserve">?  </w:t>
      </w:r>
      <w:bookmarkEnd w:id="0"/>
      <w:r w:rsidRPr="00870798">
        <w:rPr>
          <w:b/>
        </w:rPr>
        <w:t>Sol:</w:t>
      </w:r>
      <w:r>
        <w:t xml:space="preserve"> 35580 €</w:t>
      </w:r>
    </w:p>
    <w:p w14:paraId="2CCE22BF" w14:textId="77777777" w:rsidR="00C96137" w:rsidRDefault="00C96137" w:rsidP="00C96137">
      <w:pPr>
        <w:pStyle w:val="Prrafodelista"/>
        <w:autoSpaceDE w:val="0"/>
        <w:autoSpaceDN w:val="0"/>
        <w:adjustRightInd w:val="0"/>
        <w:ind w:left="340"/>
      </w:pPr>
    </w:p>
    <w:p w14:paraId="7B17B879" w14:textId="77777777" w:rsidR="00C96137" w:rsidRPr="004E79F6" w:rsidRDefault="00C96137" w:rsidP="00C96137">
      <w:pPr>
        <w:pStyle w:val="Prrafodelista"/>
        <w:autoSpaceDE w:val="0"/>
        <w:autoSpaceDN w:val="0"/>
        <w:adjustRightInd w:val="0"/>
        <w:ind w:left="340"/>
      </w:pPr>
    </w:p>
    <w:p w14:paraId="580CF7E9" w14:textId="77777777" w:rsidR="00C96137" w:rsidRPr="0079207C" w:rsidRDefault="00C96137" w:rsidP="00C96137">
      <w:pPr>
        <w:pStyle w:val="Prrafodelista"/>
        <w:numPr>
          <w:ilvl w:val="0"/>
          <w:numId w:val="1"/>
        </w:numPr>
        <w:spacing w:after="200"/>
      </w:pPr>
      <w:r>
        <w:t xml:space="preserve">Calcula el área de un rombo cuyos lados miden 25 cm y su diagonal mayor mide 48 cm. </w:t>
      </w:r>
      <w:r w:rsidRPr="00870798">
        <w:rPr>
          <w:b/>
        </w:rPr>
        <w:t>Sol:</w:t>
      </w:r>
      <w:r>
        <w:rPr>
          <w:b/>
        </w:rPr>
        <w:t xml:space="preserve"> </w:t>
      </w:r>
      <w:r>
        <w:t>336 cm</w:t>
      </w:r>
      <w:r>
        <w:rPr>
          <w:vertAlign w:val="superscript"/>
        </w:rPr>
        <w:t>2</w:t>
      </w:r>
    </w:p>
    <w:p w14:paraId="048F8C86" w14:textId="77777777" w:rsidR="00C96137" w:rsidRDefault="00C96137" w:rsidP="00C96137">
      <w:pPr>
        <w:pStyle w:val="Prrafodelista"/>
        <w:spacing w:after="200"/>
        <w:ind w:left="340"/>
      </w:pPr>
    </w:p>
    <w:p w14:paraId="120EB338" w14:textId="77777777" w:rsidR="00C96137" w:rsidRPr="0079207C" w:rsidRDefault="00C96137" w:rsidP="00C96137">
      <w:pPr>
        <w:pStyle w:val="Prrafodelista"/>
        <w:spacing w:after="200"/>
        <w:ind w:left="340"/>
      </w:pPr>
    </w:p>
    <w:p w14:paraId="58FE2A35" w14:textId="77777777" w:rsidR="00C96137" w:rsidRDefault="00C96137" w:rsidP="00C96137">
      <w:pPr>
        <w:pStyle w:val="Prrafodelista"/>
        <w:numPr>
          <w:ilvl w:val="0"/>
          <w:numId w:val="1"/>
        </w:numPr>
        <w:spacing w:after="200"/>
      </w:pPr>
      <w:r>
        <w:t>Calcula el área de un trozo de pizza de radio 10 cm y ángulo central 100º.</w:t>
      </w:r>
    </w:p>
    <w:p w14:paraId="29A61C4E" w14:textId="77777777" w:rsidR="00C96137" w:rsidRPr="00690B1B" w:rsidRDefault="00C96137" w:rsidP="00C96137">
      <w:pPr>
        <w:spacing w:after="200"/>
      </w:pPr>
    </w:p>
    <w:p w14:paraId="2B9EE4CB" w14:textId="0179F55C" w:rsidR="00FD1F4A" w:rsidRPr="00300FF9" w:rsidRDefault="00FD1F4A" w:rsidP="00FD1F4A">
      <w:pPr>
        <w:pStyle w:val="Prrafodelista"/>
        <w:numPr>
          <w:ilvl w:val="0"/>
          <w:numId w:val="1"/>
        </w:numPr>
        <w:spacing w:after="200"/>
        <w:rPr>
          <w:lang w:val="en-US"/>
        </w:rPr>
      </w:pPr>
      <w:r>
        <w:lastRenderedPageBreak/>
        <w:t>Encuentre el área de la siguiente figura:</w:t>
      </w:r>
    </w:p>
    <w:p w14:paraId="4F9D8486" w14:textId="77777777" w:rsidR="00C96137" w:rsidRPr="001E3785" w:rsidRDefault="00C96137" w:rsidP="00C96137">
      <w:pPr>
        <w:pStyle w:val="Prrafodelista"/>
        <w:spacing w:after="200"/>
        <w:ind w:left="340"/>
        <w:rPr>
          <w:lang w:val="en-US"/>
        </w:rPr>
      </w:pPr>
    </w:p>
    <w:p w14:paraId="68F1D63A" w14:textId="77777777" w:rsidR="00C96137" w:rsidRDefault="00C96137" w:rsidP="00C96137">
      <w:pPr>
        <w:pStyle w:val="Prrafodelista"/>
        <w:spacing w:after="200"/>
        <w:ind w:left="340"/>
        <w:rPr>
          <w:lang w:val="en-US"/>
        </w:rPr>
      </w:pPr>
      <w:r w:rsidRPr="00870798">
        <w:rPr>
          <w:b/>
        </w:rPr>
        <w:t>Sol:</w:t>
      </w:r>
      <w:r>
        <w:t xml:space="preserve"> 960 m</w:t>
      </w:r>
      <w:r>
        <w:rPr>
          <w:vertAlign w:val="superscript"/>
        </w:rPr>
        <w:t>2</w:t>
      </w:r>
      <w:r>
        <w:t xml:space="preserve">   </w:t>
      </w:r>
      <w:r>
        <w:rPr>
          <w:noProof/>
        </w:rPr>
        <w:drawing>
          <wp:inline distT="0" distB="0" distL="0" distR="0" wp14:anchorId="483072A6" wp14:editId="05AB1802">
            <wp:extent cx="2895600" cy="1085850"/>
            <wp:effectExtent l="0" t="0" r="0" b="0"/>
            <wp:docPr id="1741102473" name="Imagen 174110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46F33" w14:textId="77777777" w:rsidR="00C96137" w:rsidRPr="00F37213" w:rsidRDefault="00C96137" w:rsidP="00C96137">
      <w:pPr>
        <w:pStyle w:val="Prrafodelista"/>
        <w:rPr>
          <w:lang w:val="en-US"/>
        </w:rPr>
      </w:pPr>
    </w:p>
    <w:p w14:paraId="451AC23B" w14:textId="5580BBE9" w:rsidR="00C96137" w:rsidRDefault="00FD1F4A" w:rsidP="00C96137">
      <w:pPr>
        <w:pStyle w:val="Prrafodelista"/>
        <w:numPr>
          <w:ilvl w:val="0"/>
          <w:numId w:val="1"/>
        </w:numPr>
        <w:spacing w:after="200"/>
        <w:rPr>
          <w:lang w:val="en-US"/>
        </w:rPr>
      </w:pPr>
      <w:r w:rsidRPr="00704F3C">
        <w:t>Queremos construir una ventana usando un cuadrado y un semicírculo en la parte superior del cuadrado. Si un lado del cuadrado es de 7 dm, ¿cuánto es el área total de la ventana? Calcule el costo total de construir la ventana si un dm</w:t>
      </w:r>
      <w:r w:rsidRPr="00FD1F4A">
        <w:rPr>
          <w:vertAlign w:val="superscript"/>
        </w:rPr>
        <w:t>2</w:t>
      </w:r>
      <w:r w:rsidRPr="00704F3C">
        <w:t xml:space="preserve"> del cuadrado cuesta 3 € y uno del semicírculo es un 20% más caro.              </w:t>
      </w:r>
      <w:r w:rsidR="00C96137" w:rsidRPr="00361F25">
        <w:rPr>
          <w:b/>
          <w:lang w:val="en-US"/>
        </w:rPr>
        <w:t>Sol:</w:t>
      </w:r>
      <w:r w:rsidR="00C96137">
        <w:rPr>
          <w:b/>
          <w:lang w:val="en-US"/>
        </w:rPr>
        <w:t xml:space="preserve"> </w:t>
      </w:r>
      <w:r w:rsidR="00C96137" w:rsidRPr="005023A5">
        <w:rPr>
          <w:lang w:val="en-US"/>
        </w:rPr>
        <w:t>68.2325 dm</w:t>
      </w:r>
      <w:r w:rsidR="00C96137" w:rsidRPr="005023A5">
        <w:rPr>
          <w:vertAlign w:val="superscript"/>
          <w:lang w:val="en-US"/>
        </w:rPr>
        <w:t>2</w:t>
      </w:r>
      <w:r w:rsidR="00C96137">
        <w:rPr>
          <w:b/>
          <w:lang w:val="en-US"/>
        </w:rPr>
        <w:t xml:space="preserve">   </w:t>
      </w:r>
      <w:r w:rsidR="00C96137">
        <w:rPr>
          <w:lang w:val="en-US"/>
        </w:rPr>
        <w:t>216.24 €</w:t>
      </w:r>
    </w:p>
    <w:p w14:paraId="2E9A2EF2" w14:textId="77777777" w:rsidR="00C96137" w:rsidRPr="00704F3C" w:rsidRDefault="00C96137" w:rsidP="00C96137">
      <w:pPr>
        <w:pStyle w:val="Prrafodelista"/>
        <w:spacing w:after="200"/>
        <w:ind w:left="340"/>
        <w:rPr>
          <w:lang w:val="en-US"/>
        </w:rPr>
      </w:pPr>
    </w:p>
    <w:p w14:paraId="6C07C7C3" w14:textId="77777777" w:rsidR="00C96137" w:rsidRDefault="00C96137" w:rsidP="00C96137">
      <w:pPr>
        <w:pStyle w:val="Prrafodelista"/>
        <w:spacing w:after="200"/>
        <w:ind w:left="340"/>
        <w:rPr>
          <w:lang w:val="en-US"/>
        </w:rPr>
      </w:pPr>
    </w:p>
    <w:p w14:paraId="0187797B" w14:textId="77777777" w:rsidR="00C96137" w:rsidRPr="00C944D0" w:rsidRDefault="00C96137" w:rsidP="00C96137">
      <w:pPr>
        <w:pStyle w:val="Prrafodelista"/>
        <w:numPr>
          <w:ilvl w:val="0"/>
          <w:numId w:val="1"/>
        </w:numPr>
        <w:spacing w:after="200"/>
        <w:rPr>
          <w:lang w:val="en-US"/>
        </w:rPr>
      </w:pPr>
      <w:r w:rsidRPr="004E79F6">
        <w:t>Dos coches parten de una ciudad a la vez y en direcciones perpendicular</w:t>
      </w:r>
      <w:r>
        <w:t>e</w:t>
      </w:r>
      <w:r w:rsidRPr="004E79F6">
        <w:t xml:space="preserve">s. El primero de ellos lleva una velocidad de 100 km/h. Al cabo de hora y media están separados por una distancia de 234.31 km. </w:t>
      </w:r>
      <w:r>
        <w:rPr>
          <w:lang w:val="en-US"/>
        </w:rPr>
        <w:t xml:space="preserve">¿A qué velocidad circulaba el segundo coche?  </w:t>
      </w:r>
      <w:r w:rsidRPr="00361F25">
        <w:rPr>
          <w:b/>
          <w:lang w:val="en-US"/>
        </w:rPr>
        <w:t>Sol:</w:t>
      </w:r>
      <w:r>
        <w:rPr>
          <w:lang w:val="en-US"/>
        </w:rPr>
        <w:t xml:space="preserve"> 120 km/h</w:t>
      </w:r>
    </w:p>
    <w:p w14:paraId="454C1E0E" w14:textId="77777777" w:rsidR="00C96137" w:rsidRPr="00C944D0" w:rsidRDefault="00C96137" w:rsidP="00C96137">
      <w:pPr>
        <w:autoSpaceDE w:val="0"/>
        <w:autoSpaceDN w:val="0"/>
        <w:adjustRightInd w:val="0"/>
        <w:ind w:left="340"/>
        <w:rPr>
          <w:lang w:val="en-US"/>
        </w:rPr>
      </w:pPr>
    </w:p>
    <w:p w14:paraId="1429C5AC" w14:textId="77777777" w:rsidR="00C96137" w:rsidRDefault="00C96137" w:rsidP="00C96137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 xml:space="preserve">Calcula el área de cada zona de una diana, sabiendo que los radios de las tres circunferencias concéntricas son respectivamente 5 cm, 10 cm y 15 cm. </w:t>
      </w:r>
      <w:r w:rsidRPr="00361F25">
        <w:rPr>
          <w:b/>
          <w:lang w:val="en-US"/>
        </w:rPr>
        <w:t>Sol:</w:t>
      </w:r>
      <w:r>
        <w:rPr>
          <w:b/>
          <w:lang w:val="en-US"/>
        </w:rPr>
        <w:t xml:space="preserve"> </w:t>
      </w:r>
      <w:r>
        <w:rPr>
          <w:lang w:val="en-US"/>
        </w:rPr>
        <w:t>78.5 cm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   235.5 cm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    392.5 cm</w:t>
      </w:r>
      <w:r>
        <w:rPr>
          <w:vertAlign w:val="superscript"/>
          <w:lang w:val="en-US"/>
        </w:rPr>
        <w:t>2</w:t>
      </w:r>
    </w:p>
    <w:p w14:paraId="21911A79" w14:textId="77777777" w:rsidR="00C96137" w:rsidRDefault="00C96137" w:rsidP="00C96137">
      <w:pPr>
        <w:pStyle w:val="Prrafodelista"/>
        <w:autoSpaceDE w:val="0"/>
        <w:autoSpaceDN w:val="0"/>
        <w:adjustRightInd w:val="0"/>
        <w:spacing w:after="60"/>
        <w:ind w:left="340"/>
      </w:pPr>
    </w:p>
    <w:p w14:paraId="56B15644" w14:textId="77777777" w:rsidR="00C96137" w:rsidRPr="007F404D" w:rsidRDefault="00C96137" w:rsidP="00C96137">
      <w:pPr>
        <w:autoSpaceDE w:val="0"/>
        <w:autoSpaceDN w:val="0"/>
        <w:adjustRightInd w:val="0"/>
        <w:spacing w:after="60"/>
      </w:pPr>
    </w:p>
    <w:p w14:paraId="049D2F75" w14:textId="717B1E6D" w:rsidR="00FD1F4A" w:rsidRPr="00FD1F4A" w:rsidRDefault="00FD1F4A" w:rsidP="00FD1F4A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r w:rsidRPr="00C4087F">
        <w:t xml:space="preserve">Averigüe el perímetro y el área de las siguientes figuras. </w:t>
      </w:r>
    </w:p>
    <w:p w14:paraId="0A097C62" w14:textId="77777777" w:rsidR="00C96137" w:rsidRPr="00FD1F4A" w:rsidRDefault="00C96137" w:rsidP="00C96137">
      <w:pPr>
        <w:autoSpaceDE w:val="0"/>
        <w:autoSpaceDN w:val="0"/>
        <w:adjustRightInd w:val="0"/>
        <w:ind w:left="340"/>
      </w:pPr>
    </w:p>
    <w:p w14:paraId="28F560FE" w14:textId="77777777" w:rsidR="00C96137" w:rsidRPr="00C4087F" w:rsidRDefault="00C96137" w:rsidP="00C96137">
      <w:pPr>
        <w:autoSpaceDE w:val="0"/>
        <w:autoSpaceDN w:val="0"/>
        <w:adjustRightInd w:val="0"/>
        <w:ind w:left="340"/>
        <w:rPr>
          <w:lang w:val="en-US"/>
        </w:rPr>
      </w:pPr>
      <w:r>
        <w:rPr>
          <w:noProof/>
        </w:rPr>
        <w:drawing>
          <wp:inline distT="0" distB="0" distL="0" distR="0" wp14:anchorId="0FC4C611" wp14:editId="0AEF3CA4">
            <wp:extent cx="2274073" cy="1196881"/>
            <wp:effectExtent l="0" t="0" r="0" b="381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02770" cy="121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77092">
        <w:rPr>
          <w:b/>
          <w:lang w:val="en-US"/>
        </w:rPr>
        <w:t>Sol:</w:t>
      </w:r>
      <w:r>
        <w:rPr>
          <w:lang w:val="en-US"/>
        </w:rPr>
        <w:t xml:space="preserve"> 24288 m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      752 m     </w:t>
      </w:r>
    </w:p>
    <w:p w14:paraId="6896BC40" w14:textId="77777777" w:rsidR="00C96137" w:rsidRPr="000D76D9" w:rsidRDefault="00C96137" w:rsidP="00C96137">
      <w:pPr>
        <w:pStyle w:val="Prrafodelista"/>
        <w:rPr>
          <w:b/>
          <w:lang w:val="en-US"/>
        </w:rPr>
      </w:pPr>
    </w:p>
    <w:p w14:paraId="79C0C421" w14:textId="75FFAE76" w:rsidR="00C96137" w:rsidRPr="004E79F6" w:rsidRDefault="00C96137" w:rsidP="00C96137">
      <w:pPr>
        <w:pStyle w:val="Prrafodelista"/>
        <w:numPr>
          <w:ilvl w:val="0"/>
          <w:numId w:val="1"/>
        </w:numPr>
        <w:spacing w:after="200"/>
        <w:rPr>
          <w:lang w:val="en-US"/>
        </w:rPr>
      </w:pPr>
      <w:r w:rsidRPr="004E79F6">
        <w:rPr>
          <w:lang w:val="en-US"/>
        </w:rPr>
        <w:t xml:space="preserve"> Calculate </w:t>
      </w:r>
      <w:r>
        <w:rPr>
          <w:lang w:val="en-US"/>
        </w:rPr>
        <w:t xml:space="preserve">just </w:t>
      </w:r>
      <w:r w:rsidRPr="004E79F6">
        <w:rPr>
          <w:lang w:val="en-US"/>
        </w:rPr>
        <w:t>the area of these figures</w:t>
      </w:r>
    </w:p>
    <w:p w14:paraId="733120DE" w14:textId="08817E70" w:rsidR="00C96137" w:rsidRPr="0041737E" w:rsidRDefault="00BE239F" w:rsidP="00C96137">
      <w:pPr>
        <w:pStyle w:val="Prrafodelista"/>
        <w:spacing w:after="200"/>
        <w:ind w:left="340"/>
        <w:rPr>
          <w:lang w:val="en-US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70C7406A" wp14:editId="4368C2AE">
            <wp:simplePos x="0" y="0"/>
            <wp:positionH relativeFrom="column">
              <wp:posOffset>3047365</wp:posOffset>
            </wp:positionH>
            <wp:positionV relativeFrom="paragraph">
              <wp:posOffset>146685</wp:posOffset>
            </wp:positionV>
            <wp:extent cx="2077085" cy="1276350"/>
            <wp:effectExtent l="0" t="0" r="0" b="0"/>
            <wp:wrapSquare wrapText="bothSides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708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7A2D3243" wp14:editId="1C1D9B18">
            <wp:simplePos x="0" y="0"/>
            <wp:positionH relativeFrom="column">
              <wp:posOffset>19050</wp:posOffset>
            </wp:positionH>
            <wp:positionV relativeFrom="paragraph">
              <wp:posOffset>13335</wp:posOffset>
            </wp:positionV>
            <wp:extent cx="2089150" cy="1628775"/>
            <wp:effectExtent l="0" t="0" r="6350" b="9525"/>
            <wp:wrapSquare wrapText="bothSides"/>
            <wp:docPr id="1045579616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579616" name="Imagen 1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6137" w:rsidRPr="00772EEB">
        <w:rPr>
          <w:noProof/>
          <w:lang w:val="en-US"/>
        </w:rPr>
        <w:t xml:space="preserve">           </w:t>
      </w:r>
    </w:p>
    <w:p w14:paraId="3EC6E0A8" w14:textId="66EF61A2" w:rsidR="00C96137" w:rsidRPr="0041737E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6EA5582F" w14:textId="77777777" w:rsidR="00C96137" w:rsidRPr="0041737E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5834E408" w14:textId="77777777" w:rsidR="00C96137" w:rsidRPr="0041737E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001CE28C" w14:textId="77777777" w:rsidR="00C96137" w:rsidRPr="0041737E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6F2BCDF4" w14:textId="77777777" w:rsidR="00C96137" w:rsidRPr="0041737E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7E88F336" w14:textId="77777777" w:rsidR="00C96137" w:rsidRPr="0041737E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66E76AA8" w14:textId="77777777" w:rsidR="00C96137" w:rsidRPr="0041737E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56F39B9A" w14:textId="77777777" w:rsidR="00C96137" w:rsidRPr="00C96137" w:rsidRDefault="00C96137" w:rsidP="00C96137">
      <w:pPr>
        <w:autoSpaceDE w:val="0"/>
        <w:autoSpaceDN w:val="0"/>
        <w:adjustRightInd w:val="0"/>
        <w:ind w:left="340"/>
        <w:rPr>
          <w:b/>
          <w:lang w:val="en-US"/>
        </w:rPr>
      </w:pPr>
    </w:p>
    <w:p w14:paraId="5AA5445A" w14:textId="77777777" w:rsidR="00C96137" w:rsidRPr="0006340B" w:rsidRDefault="00C96137" w:rsidP="00C96137">
      <w:pPr>
        <w:autoSpaceDE w:val="0"/>
        <w:autoSpaceDN w:val="0"/>
        <w:adjustRightInd w:val="0"/>
        <w:ind w:left="340"/>
      </w:pPr>
      <w:r w:rsidRPr="0006340B">
        <w:rPr>
          <w:b/>
        </w:rPr>
        <w:t>Sol:</w:t>
      </w:r>
      <w:r w:rsidRPr="0006340B">
        <w:t xml:space="preserve"> a) </w:t>
      </w:r>
      <w:r>
        <w:t>25.72</w:t>
      </w:r>
      <w:r w:rsidRPr="0006340B">
        <w:t xml:space="preserve"> cm</w:t>
      </w:r>
      <w:r w:rsidRPr="0006340B">
        <w:rPr>
          <w:vertAlign w:val="superscript"/>
        </w:rPr>
        <w:t>2</w:t>
      </w:r>
      <w:r w:rsidRPr="0006340B">
        <w:t xml:space="preserve">   </w:t>
      </w:r>
      <w:r>
        <w:t xml:space="preserve">                                           </w:t>
      </w:r>
      <w:r w:rsidRPr="0006340B">
        <w:t>b) 3</w:t>
      </w:r>
      <w:r>
        <w:t>27.04</w:t>
      </w:r>
      <w:r w:rsidRPr="0006340B">
        <w:t xml:space="preserve"> </w:t>
      </w:r>
      <w:r>
        <w:t>c</w:t>
      </w:r>
      <w:r w:rsidRPr="0006340B">
        <w:t>m</w:t>
      </w:r>
      <w:r w:rsidRPr="0006340B">
        <w:rPr>
          <w:vertAlign w:val="superscript"/>
        </w:rPr>
        <w:t>2</w:t>
      </w:r>
      <w:r w:rsidRPr="0006340B">
        <w:t xml:space="preserve">         </w:t>
      </w:r>
    </w:p>
    <w:p w14:paraId="113C0FA2" w14:textId="77777777" w:rsidR="00C96137" w:rsidRPr="0006340B" w:rsidRDefault="00C96137" w:rsidP="00C96137">
      <w:pPr>
        <w:autoSpaceDE w:val="0"/>
        <w:autoSpaceDN w:val="0"/>
        <w:adjustRightInd w:val="0"/>
        <w:ind w:left="340"/>
      </w:pPr>
    </w:p>
    <w:p w14:paraId="4ABC1750" w14:textId="77777777" w:rsidR="00D31562" w:rsidRPr="0055575A" w:rsidRDefault="00D31562" w:rsidP="00582B94">
      <w:pPr>
        <w:spacing w:after="200"/>
      </w:pPr>
    </w:p>
    <w:sectPr w:rsidR="00D31562" w:rsidRPr="0055575A" w:rsidSect="008D362E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AA8578B"/>
    <w:multiLevelType w:val="multilevel"/>
    <w:tmpl w:val="715C4C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8662D6"/>
    <w:multiLevelType w:val="multilevel"/>
    <w:tmpl w:val="CE62FB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2DF41887"/>
    <w:multiLevelType w:val="multilevel"/>
    <w:tmpl w:val="718471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30020B11"/>
    <w:multiLevelType w:val="multilevel"/>
    <w:tmpl w:val="83E088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0" w15:restartNumberingAfterBreak="0">
    <w:nsid w:val="3BFB47E0"/>
    <w:multiLevelType w:val="multilevel"/>
    <w:tmpl w:val="2C5653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F75B11"/>
    <w:multiLevelType w:val="multilevel"/>
    <w:tmpl w:val="EB20CF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1456634300">
    <w:abstractNumId w:val="8"/>
  </w:num>
  <w:num w:numId="2" w16cid:durableId="211236051">
    <w:abstractNumId w:val="7"/>
  </w:num>
  <w:num w:numId="3" w16cid:durableId="1433892172">
    <w:abstractNumId w:val="2"/>
  </w:num>
  <w:num w:numId="4" w16cid:durableId="59645851">
    <w:abstractNumId w:val="13"/>
  </w:num>
  <w:num w:numId="5" w16cid:durableId="1599561255">
    <w:abstractNumId w:val="8"/>
  </w:num>
  <w:num w:numId="6" w16cid:durableId="94083909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182689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44156116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45304557">
    <w:abstractNumId w:val="19"/>
  </w:num>
  <w:num w:numId="10" w16cid:durableId="18398045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317567638">
    <w:abstractNumId w:val="3"/>
  </w:num>
  <w:num w:numId="12" w16cid:durableId="1387292509">
    <w:abstractNumId w:val="17"/>
  </w:num>
  <w:num w:numId="13" w16cid:durableId="1479493002">
    <w:abstractNumId w:val="12"/>
  </w:num>
  <w:num w:numId="14" w16cid:durableId="1509715796">
    <w:abstractNumId w:val="11"/>
  </w:num>
  <w:num w:numId="15" w16cid:durableId="1512639855">
    <w:abstractNumId w:val="18"/>
  </w:num>
  <w:num w:numId="16" w16cid:durableId="706761777">
    <w:abstractNumId w:val="0"/>
  </w:num>
  <w:num w:numId="17" w16cid:durableId="1623153671">
    <w:abstractNumId w:val="4"/>
  </w:num>
  <w:num w:numId="18" w16cid:durableId="593903463">
    <w:abstractNumId w:val="1"/>
  </w:num>
  <w:num w:numId="19" w16cid:durableId="4497868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803623661">
    <w:abstractNumId w:val="6"/>
  </w:num>
  <w:num w:numId="21" w16cid:durableId="1052193990">
    <w:abstractNumId w:val="5"/>
  </w:num>
  <w:num w:numId="22" w16cid:durableId="887646969">
    <w:abstractNumId w:val="10"/>
  </w:num>
  <w:num w:numId="23" w16cid:durableId="27205907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14762"/>
    <w:rsid w:val="000275F5"/>
    <w:rsid w:val="00034F67"/>
    <w:rsid w:val="00042A4F"/>
    <w:rsid w:val="00045120"/>
    <w:rsid w:val="0005054C"/>
    <w:rsid w:val="00050970"/>
    <w:rsid w:val="00062C50"/>
    <w:rsid w:val="00064ECF"/>
    <w:rsid w:val="00080645"/>
    <w:rsid w:val="0009549A"/>
    <w:rsid w:val="000B2CDB"/>
    <w:rsid w:val="000B3DB8"/>
    <w:rsid w:val="000C25BD"/>
    <w:rsid w:val="000D1149"/>
    <w:rsid w:val="000D1850"/>
    <w:rsid w:val="000D6A8E"/>
    <w:rsid w:val="000E00DC"/>
    <w:rsid w:val="000E3A2A"/>
    <w:rsid w:val="000E7642"/>
    <w:rsid w:val="000F38F8"/>
    <w:rsid w:val="000F59BC"/>
    <w:rsid w:val="00102B91"/>
    <w:rsid w:val="00112EDB"/>
    <w:rsid w:val="0012143E"/>
    <w:rsid w:val="001376B5"/>
    <w:rsid w:val="0014589F"/>
    <w:rsid w:val="0015437F"/>
    <w:rsid w:val="00156120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12B2"/>
    <w:rsid w:val="00194221"/>
    <w:rsid w:val="001969EA"/>
    <w:rsid w:val="001A4597"/>
    <w:rsid w:val="001A7FBA"/>
    <w:rsid w:val="001B1F0B"/>
    <w:rsid w:val="001B5609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2511"/>
    <w:rsid w:val="00203520"/>
    <w:rsid w:val="002057A5"/>
    <w:rsid w:val="0021569C"/>
    <w:rsid w:val="00216FB6"/>
    <w:rsid w:val="0022014D"/>
    <w:rsid w:val="0022656C"/>
    <w:rsid w:val="00233810"/>
    <w:rsid w:val="002344E6"/>
    <w:rsid w:val="0023488D"/>
    <w:rsid w:val="0024425C"/>
    <w:rsid w:val="0024760C"/>
    <w:rsid w:val="002503B3"/>
    <w:rsid w:val="00254BD4"/>
    <w:rsid w:val="0025666F"/>
    <w:rsid w:val="00261E6A"/>
    <w:rsid w:val="00272EDD"/>
    <w:rsid w:val="00282C75"/>
    <w:rsid w:val="00285845"/>
    <w:rsid w:val="00286D99"/>
    <w:rsid w:val="0029733C"/>
    <w:rsid w:val="002A4FC2"/>
    <w:rsid w:val="002A6CF7"/>
    <w:rsid w:val="002B281B"/>
    <w:rsid w:val="002B4E70"/>
    <w:rsid w:val="002B7276"/>
    <w:rsid w:val="002C2B26"/>
    <w:rsid w:val="002D0366"/>
    <w:rsid w:val="002D057F"/>
    <w:rsid w:val="002D474F"/>
    <w:rsid w:val="002E08AC"/>
    <w:rsid w:val="002E5F4A"/>
    <w:rsid w:val="002E6B59"/>
    <w:rsid w:val="002F57A6"/>
    <w:rsid w:val="00300FF9"/>
    <w:rsid w:val="0030795C"/>
    <w:rsid w:val="00312988"/>
    <w:rsid w:val="003153D3"/>
    <w:rsid w:val="00325CAB"/>
    <w:rsid w:val="00325E56"/>
    <w:rsid w:val="00326908"/>
    <w:rsid w:val="003321E1"/>
    <w:rsid w:val="00334DE4"/>
    <w:rsid w:val="00341927"/>
    <w:rsid w:val="00344880"/>
    <w:rsid w:val="00344E43"/>
    <w:rsid w:val="0035039E"/>
    <w:rsid w:val="00356391"/>
    <w:rsid w:val="00356B62"/>
    <w:rsid w:val="003626B4"/>
    <w:rsid w:val="003646B5"/>
    <w:rsid w:val="00366665"/>
    <w:rsid w:val="003716BD"/>
    <w:rsid w:val="00377A45"/>
    <w:rsid w:val="00382A69"/>
    <w:rsid w:val="003832E8"/>
    <w:rsid w:val="00386CAB"/>
    <w:rsid w:val="00396A27"/>
    <w:rsid w:val="003A1A5D"/>
    <w:rsid w:val="003A3D02"/>
    <w:rsid w:val="003A5673"/>
    <w:rsid w:val="003A7CB7"/>
    <w:rsid w:val="003B08A4"/>
    <w:rsid w:val="003B2047"/>
    <w:rsid w:val="003B2988"/>
    <w:rsid w:val="003B47AE"/>
    <w:rsid w:val="003B65BE"/>
    <w:rsid w:val="003B7A2D"/>
    <w:rsid w:val="003C50B2"/>
    <w:rsid w:val="003D1723"/>
    <w:rsid w:val="003D7CBF"/>
    <w:rsid w:val="003E0585"/>
    <w:rsid w:val="003F2E36"/>
    <w:rsid w:val="003F3BC3"/>
    <w:rsid w:val="003F4EFA"/>
    <w:rsid w:val="00400D2D"/>
    <w:rsid w:val="004078D1"/>
    <w:rsid w:val="00410317"/>
    <w:rsid w:val="004319C5"/>
    <w:rsid w:val="004358A5"/>
    <w:rsid w:val="00435F5F"/>
    <w:rsid w:val="00446582"/>
    <w:rsid w:val="00454E30"/>
    <w:rsid w:val="00456636"/>
    <w:rsid w:val="00462050"/>
    <w:rsid w:val="0046571C"/>
    <w:rsid w:val="00471C1C"/>
    <w:rsid w:val="004741A5"/>
    <w:rsid w:val="004776FC"/>
    <w:rsid w:val="00480AFB"/>
    <w:rsid w:val="00484A5E"/>
    <w:rsid w:val="00490E7A"/>
    <w:rsid w:val="00492F19"/>
    <w:rsid w:val="00496355"/>
    <w:rsid w:val="004B0A65"/>
    <w:rsid w:val="004B4C49"/>
    <w:rsid w:val="004C15DF"/>
    <w:rsid w:val="004C5E87"/>
    <w:rsid w:val="004D0A58"/>
    <w:rsid w:val="004D1AB0"/>
    <w:rsid w:val="004D774E"/>
    <w:rsid w:val="004E1BB1"/>
    <w:rsid w:val="00502C3D"/>
    <w:rsid w:val="005058CA"/>
    <w:rsid w:val="00506852"/>
    <w:rsid w:val="00512A51"/>
    <w:rsid w:val="00526B9F"/>
    <w:rsid w:val="005375B0"/>
    <w:rsid w:val="005468BF"/>
    <w:rsid w:val="00550298"/>
    <w:rsid w:val="0055575A"/>
    <w:rsid w:val="0056121B"/>
    <w:rsid w:val="00563AC0"/>
    <w:rsid w:val="00567A60"/>
    <w:rsid w:val="00572858"/>
    <w:rsid w:val="00572B9E"/>
    <w:rsid w:val="00572CB4"/>
    <w:rsid w:val="00582B94"/>
    <w:rsid w:val="0059315B"/>
    <w:rsid w:val="0059424C"/>
    <w:rsid w:val="00594710"/>
    <w:rsid w:val="00596798"/>
    <w:rsid w:val="0059782B"/>
    <w:rsid w:val="005A27EB"/>
    <w:rsid w:val="005C1B54"/>
    <w:rsid w:val="005C22B3"/>
    <w:rsid w:val="005D0B0F"/>
    <w:rsid w:val="005D168A"/>
    <w:rsid w:val="005D27B1"/>
    <w:rsid w:val="005D4DA1"/>
    <w:rsid w:val="005E1A99"/>
    <w:rsid w:val="005E72E2"/>
    <w:rsid w:val="006036B4"/>
    <w:rsid w:val="00610AE8"/>
    <w:rsid w:val="00615377"/>
    <w:rsid w:val="006162D7"/>
    <w:rsid w:val="00617329"/>
    <w:rsid w:val="00623007"/>
    <w:rsid w:val="00643754"/>
    <w:rsid w:val="006438EA"/>
    <w:rsid w:val="00656B3C"/>
    <w:rsid w:val="0066103F"/>
    <w:rsid w:val="00662077"/>
    <w:rsid w:val="00663B2A"/>
    <w:rsid w:val="006662EE"/>
    <w:rsid w:val="00691AEB"/>
    <w:rsid w:val="00691D4A"/>
    <w:rsid w:val="006A107F"/>
    <w:rsid w:val="006A2F1C"/>
    <w:rsid w:val="006A414A"/>
    <w:rsid w:val="006A6E56"/>
    <w:rsid w:val="006B044B"/>
    <w:rsid w:val="006B5760"/>
    <w:rsid w:val="006B5A2F"/>
    <w:rsid w:val="006C06D2"/>
    <w:rsid w:val="006C25AE"/>
    <w:rsid w:val="006C531A"/>
    <w:rsid w:val="006D0FF8"/>
    <w:rsid w:val="006D60EF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42D82"/>
    <w:rsid w:val="00742ED1"/>
    <w:rsid w:val="00771747"/>
    <w:rsid w:val="00771D0F"/>
    <w:rsid w:val="00773CD6"/>
    <w:rsid w:val="00781574"/>
    <w:rsid w:val="00782DAE"/>
    <w:rsid w:val="0078584F"/>
    <w:rsid w:val="00791C0D"/>
    <w:rsid w:val="007A0D18"/>
    <w:rsid w:val="007A2409"/>
    <w:rsid w:val="007A47AE"/>
    <w:rsid w:val="007A7012"/>
    <w:rsid w:val="007B133B"/>
    <w:rsid w:val="007B2D2E"/>
    <w:rsid w:val="007B5D2E"/>
    <w:rsid w:val="007D36C0"/>
    <w:rsid w:val="007D502C"/>
    <w:rsid w:val="007E1A86"/>
    <w:rsid w:val="007E40F9"/>
    <w:rsid w:val="007E76E7"/>
    <w:rsid w:val="00802E32"/>
    <w:rsid w:val="00807FD8"/>
    <w:rsid w:val="00825B3A"/>
    <w:rsid w:val="00834235"/>
    <w:rsid w:val="008370DE"/>
    <w:rsid w:val="00844E33"/>
    <w:rsid w:val="00847FFA"/>
    <w:rsid w:val="00850310"/>
    <w:rsid w:val="00857F7E"/>
    <w:rsid w:val="00862AF0"/>
    <w:rsid w:val="00863552"/>
    <w:rsid w:val="0086610E"/>
    <w:rsid w:val="00866FBD"/>
    <w:rsid w:val="00870540"/>
    <w:rsid w:val="00870798"/>
    <w:rsid w:val="00873495"/>
    <w:rsid w:val="00876EDB"/>
    <w:rsid w:val="0088050A"/>
    <w:rsid w:val="0088107D"/>
    <w:rsid w:val="008818F1"/>
    <w:rsid w:val="00884533"/>
    <w:rsid w:val="008A105D"/>
    <w:rsid w:val="008A3071"/>
    <w:rsid w:val="008B449B"/>
    <w:rsid w:val="008B695B"/>
    <w:rsid w:val="008D290D"/>
    <w:rsid w:val="008D362E"/>
    <w:rsid w:val="008E0392"/>
    <w:rsid w:val="008E0EE2"/>
    <w:rsid w:val="008E5CDC"/>
    <w:rsid w:val="008E7F8A"/>
    <w:rsid w:val="008F4069"/>
    <w:rsid w:val="008F4DFD"/>
    <w:rsid w:val="00905DE7"/>
    <w:rsid w:val="00906195"/>
    <w:rsid w:val="009276C2"/>
    <w:rsid w:val="009320BA"/>
    <w:rsid w:val="009453B0"/>
    <w:rsid w:val="00946C01"/>
    <w:rsid w:val="009560BE"/>
    <w:rsid w:val="00960016"/>
    <w:rsid w:val="009653BA"/>
    <w:rsid w:val="00966971"/>
    <w:rsid w:val="009722AD"/>
    <w:rsid w:val="009733B1"/>
    <w:rsid w:val="00976E48"/>
    <w:rsid w:val="00983CE5"/>
    <w:rsid w:val="00985E54"/>
    <w:rsid w:val="00991A8F"/>
    <w:rsid w:val="00993C31"/>
    <w:rsid w:val="00997E33"/>
    <w:rsid w:val="009A20D6"/>
    <w:rsid w:val="009A33AF"/>
    <w:rsid w:val="009A4BCE"/>
    <w:rsid w:val="009A7062"/>
    <w:rsid w:val="009C2166"/>
    <w:rsid w:val="009D7E77"/>
    <w:rsid w:val="009E2726"/>
    <w:rsid w:val="009E28B1"/>
    <w:rsid w:val="009E3668"/>
    <w:rsid w:val="009E603D"/>
    <w:rsid w:val="009F7668"/>
    <w:rsid w:val="00A01325"/>
    <w:rsid w:val="00A02904"/>
    <w:rsid w:val="00A02F19"/>
    <w:rsid w:val="00A179FD"/>
    <w:rsid w:val="00A20CCB"/>
    <w:rsid w:val="00A22C93"/>
    <w:rsid w:val="00A30854"/>
    <w:rsid w:val="00A31696"/>
    <w:rsid w:val="00A32D82"/>
    <w:rsid w:val="00A32E70"/>
    <w:rsid w:val="00A34FDB"/>
    <w:rsid w:val="00A36F56"/>
    <w:rsid w:val="00A42213"/>
    <w:rsid w:val="00A428B7"/>
    <w:rsid w:val="00A452FB"/>
    <w:rsid w:val="00A4771F"/>
    <w:rsid w:val="00A51E22"/>
    <w:rsid w:val="00A63699"/>
    <w:rsid w:val="00A67B15"/>
    <w:rsid w:val="00A70635"/>
    <w:rsid w:val="00A71A97"/>
    <w:rsid w:val="00A73873"/>
    <w:rsid w:val="00A75B47"/>
    <w:rsid w:val="00A87977"/>
    <w:rsid w:val="00A90184"/>
    <w:rsid w:val="00A9029B"/>
    <w:rsid w:val="00AA7DF9"/>
    <w:rsid w:val="00AB5CED"/>
    <w:rsid w:val="00AB74B0"/>
    <w:rsid w:val="00AC1162"/>
    <w:rsid w:val="00AC4F47"/>
    <w:rsid w:val="00AD759F"/>
    <w:rsid w:val="00AE5D04"/>
    <w:rsid w:val="00AF115E"/>
    <w:rsid w:val="00AF3F39"/>
    <w:rsid w:val="00B0406E"/>
    <w:rsid w:val="00B12B79"/>
    <w:rsid w:val="00B12DC9"/>
    <w:rsid w:val="00B239EC"/>
    <w:rsid w:val="00B310C3"/>
    <w:rsid w:val="00B409A8"/>
    <w:rsid w:val="00B44B19"/>
    <w:rsid w:val="00B540FF"/>
    <w:rsid w:val="00B60005"/>
    <w:rsid w:val="00B62B3B"/>
    <w:rsid w:val="00B67FE0"/>
    <w:rsid w:val="00B722DE"/>
    <w:rsid w:val="00B74EBB"/>
    <w:rsid w:val="00B7563C"/>
    <w:rsid w:val="00B803AD"/>
    <w:rsid w:val="00B84C2E"/>
    <w:rsid w:val="00B92FBF"/>
    <w:rsid w:val="00B939BF"/>
    <w:rsid w:val="00B94138"/>
    <w:rsid w:val="00B959B5"/>
    <w:rsid w:val="00BC131D"/>
    <w:rsid w:val="00BD0A43"/>
    <w:rsid w:val="00BD233B"/>
    <w:rsid w:val="00BD330A"/>
    <w:rsid w:val="00BD6736"/>
    <w:rsid w:val="00BD71E2"/>
    <w:rsid w:val="00BD7D03"/>
    <w:rsid w:val="00BE0B36"/>
    <w:rsid w:val="00BE1E8F"/>
    <w:rsid w:val="00BE239F"/>
    <w:rsid w:val="00BE52E8"/>
    <w:rsid w:val="00BE7517"/>
    <w:rsid w:val="00BE75F6"/>
    <w:rsid w:val="00BF112B"/>
    <w:rsid w:val="00BF5A9F"/>
    <w:rsid w:val="00BF5B58"/>
    <w:rsid w:val="00C016C6"/>
    <w:rsid w:val="00C01DEE"/>
    <w:rsid w:val="00C02695"/>
    <w:rsid w:val="00C028F2"/>
    <w:rsid w:val="00C03F84"/>
    <w:rsid w:val="00C10D2C"/>
    <w:rsid w:val="00C144F6"/>
    <w:rsid w:val="00C25FAE"/>
    <w:rsid w:val="00C3721C"/>
    <w:rsid w:val="00C42BB7"/>
    <w:rsid w:val="00C45479"/>
    <w:rsid w:val="00C52A02"/>
    <w:rsid w:val="00C53772"/>
    <w:rsid w:val="00C56330"/>
    <w:rsid w:val="00C56D0A"/>
    <w:rsid w:val="00C63E4A"/>
    <w:rsid w:val="00C651C4"/>
    <w:rsid w:val="00C70398"/>
    <w:rsid w:val="00C72A38"/>
    <w:rsid w:val="00C80CCB"/>
    <w:rsid w:val="00C81375"/>
    <w:rsid w:val="00C939B5"/>
    <w:rsid w:val="00C96137"/>
    <w:rsid w:val="00C97497"/>
    <w:rsid w:val="00CA7314"/>
    <w:rsid w:val="00CB2788"/>
    <w:rsid w:val="00CD3392"/>
    <w:rsid w:val="00CD440D"/>
    <w:rsid w:val="00CE46FC"/>
    <w:rsid w:val="00CE4B13"/>
    <w:rsid w:val="00CF2FC2"/>
    <w:rsid w:val="00CF606B"/>
    <w:rsid w:val="00D0222C"/>
    <w:rsid w:val="00D05612"/>
    <w:rsid w:val="00D216AA"/>
    <w:rsid w:val="00D23343"/>
    <w:rsid w:val="00D2784C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63B39"/>
    <w:rsid w:val="00D75FA3"/>
    <w:rsid w:val="00D76BAB"/>
    <w:rsid w:val="00D80EF7"/>
    <w:rsid w:val="00D90869"/>
    <w:rsid w:val="00D91AF9"/>
    <w:rsid w:val="00D92A10"/>
    <w:rsid w:val="00D95230"/>
    <w:rsid w:val="00D9701F"/>
    <w:rsid w:val="00DA5523"/>
    <w:rsid w:val="00DC6A2B"/>
    <w:rsid w:val="00DD5D0C"/>
    <w:rsid w:val="00DE4F0A"/>
    <w:rsid w:val="00DE778B"/>
    <w:rsid w:val="00DF6FED"/>
    <w:rsid w:val="00DF7006"/>
    <w:rsid w:val="00E022EE"/>
    <w:rsid w:val="00E14C65"/>
    <w:rsid w:val="00E20510"/>
    <w:rsid w:val="00E30E57"/>
    <w:rsid w:val="00E31B7C"/>
    <w:rsid w:val="00E34271"/>
    <w:rsid w:val="00E42FF0"/>
    <w:rsid w:val="00E5105D"/>
    <w:rsid w:val="00E577A7"/>
    <w:rsid w:val="00E60DE1"/>
    <w:rsid w:val="00E751C1"/>
    <w:rsid w:val="00E7658E"/>
    <w:rsid w:val="00E77092"/>
    <w:rsid w:val="00E842DD"/>
    <w:rsid w:val="00E94E78"/>
    <w:rsid w:val="00E951C5"/>
    <w:rsid w:val="00E96B3B"/>
    <w:rsid w:val="00E96F1A"/>
    <w:rsid w:val="00EA4726"/>
    <w:rsid w:val="00EA5A28"/>
    <w:rsid w:val="00EB3D4C"/>
    <w:rsid w:val="00EB710D"/>
    <w:rsid w:val="00EC5607"/>
    <w:rsid w:val="00EC75FC"/>
    <w:rsid w:val="00ED7BE9"/>
    <w:rsid w:val="00EE05EA"/>
    <w:rsid w:val="00EE1C02"/>
    <w:rsid w:val="00EE38B4"/>
    <w:rsid w:val="00EE569D"/>
    <w:rsid w:val="00EF42E6"/>
    <w:rsid w:val="00F0744C"/>
    <w:rsid w:val="00F12B85"/>
    <w:rsid w:val="00F1646D"/>
    <w:rsid w:val="00F16A04"/>
    <w:rsid w:val="00F22833"/>
    <w:rsid w:val="00F25665"/>
    <w:rsid w:val="00F26832"/>
    <w:rsid w:val="00F37213"/>
    <w:rsid w:val="00F47B7C"/>
    <w:rsid w:val="00F55B94"/>
    <w:rsid w:val="00F633F3"/>
    <w:rsid w:val="00F67B40"/>
    <w:rsid w:val="00F722D6"/>
    <w:rsid w:val="00F75527"/>
    <w:rsid w:val="00F8298D"/>
    <w:rsid w:val="00F8603C"/>
    <w:rsid w:val="00F87769"/>
    <w:rsid w:val="00F923DF"/>
    <w:rsid w:val="00F942A9"/>
    <w:rsid w:val="00F96132"/>
    <w:rsid w:val="00FA0AE9"/>
    <w:rsid w:val="00FA7285"/>
    <w:rsid w:val="00FA78E8"/>
    <w:rsid w:val="00FB402A"/>
    <w:rsid w:val="00FC15C5"/>
    <w:rsid w:val="00FC5798"/>
    <w:rsid w:val="00FD073D"/>
    <w:rsid w:val="00FD1F4A"/>
    <w:rsid w:val="00FF220E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A92AA1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64E212-DC41-4BDF-8649-9A48D1DA3C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02</TotalTime>
  <Pages>3</Pages>
  <Words>664</Words>
  <Characters>3653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468</cp:revision>
  <cp:lastPrinted>2022-04-07T20:54:00Z</cp:lastPrinted>
  <dcterms:created xsi:type="dcterms:W3CDTF">2014-10-09T20:07:00Z</dcterms:created>
  <dcterms:modified xsi:type="dcterms:W3CDTF">2025-07-24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